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567" r:id="rId3"/>
    <p:sldId id="585" r:id="rId4"/>
    <p:sldId id="586" r:id="rId5"/>
    <p:sldId id="588" r:id="rId6"/>
    <p:sldId id="590" r:id="rId7"/>
    <p:sldId id="587" r:id="rId8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B120"/>
    <a:srgbClr val="866CA6"/>
    <a:srgbClr val="0000FF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1/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system identification (BSI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1. 03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00909" y="1036710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Frequency domain adaptive eigenvalue decomposition algorithm (FDAEDA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FDAEDA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6198D85-C7EC-4BBB-A60A-453A9BDA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90531"/>
              </p:ext>
            </p:extLst>
          </p:nvPr>
        </p:nvGraphicFramePr>
        <p:xfrm>
          <a:off x="417319" y="1238509"/>
          <a:ext cx="8694737" cy="412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4978080" imgH="2361960" progId="Equation.DSMT4">
                  <p:embed/>
                </p:oleObj>
              </mc:Choice>
              <mc:Fallback>
                <p:oleObj name="Equation" r:id="rId3" imgW="4978080" imgH="23619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319" y="1238509"/>
                        <a:ext cx="8694737" cy="412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852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000" b="0">
                <a:cs typeface="Times New Roman" panose="02020603050405020304" pitchFamily="18" charset="0"/>
              </a:rPr>
              <a:t>Six microphones uniform </a:t>
            </a:r>
            <a:r>
              <a:rPr lang="en-US" altLang="zh-TW" sz="2000" b="0" dirty="0">
                <a:cs typeface="Times New Roman" panose="02020603050405020304" pitchFamily="18" charset="0"/>
              </a:rPr>
              <a:t>linear array (ULA)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ampling </a:t>
            </a:r>
            <a:r>
              <a:rPr lang="en-US" altLang="zh-TW" sz="20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0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000" b="0" baseline="-25000">
                <a:cs typeface="Times New Roman" panose="02020603050405020304" pitchFamily="18" charset="0"/>
              </a:rPr>
              <a:t>60  </a:t>
            </a:r>
            <a:r>
              <a:rPr lang="en-US" altLang="zh-TW" sz="2000" b="0">
                <a:cs typeface="Times New Roman" panose="02020603050405020304" pitchFamily="18" charset="0"/>
              </a:rPr>
              <a:t>= 0.009s (9ms)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>
                <a:cs typeface="Times New Roman" panose="02020603050405020304" pitchFamily="18" charset="0"/>
              </a:rPr>
              <a:t>Ground-truth RIR samples = 256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oom dimension = 0.3m x 0.4m x 0.3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Microphone spacing = 0.02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ource type: white noise</a:t>
            </a:r>
          </a:p>
        </p:txBody>
      </p:sp>
      <p:grpSp>
        <p:nvGrpSpPr>
          <p:cNvPr id="35" name="群組 34">
            <a:extLst>
              <a:ext uri="{FF2B5EF4-FFF2-40B4-BE49-F238E27FC236}">
                <a16:creationId xmlns:a16="http://schemas.microsoft.com/office/drawing/2014/main" id="{36D1D992-4A92-4F6B-A35C-C1C2CACCDD38}"/>
              </a:ext>
            </a:extLst>
          </p:cNvPr>
          <p:cNvGrpSpPr/>
          <p:nvPr/>
        </p:nvGrpSpPr>
        <p:grpSpPr>
          <a:xfrm>
            <a:off x="4503190" y="2821661"/>
            <a:ext cx="6051766" cy="4091860"/>
            <a:chOff x="4531182" y="2840322"/>
            <a:chExt cx="6051766" cy="4091860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A9B12B48-C3D6-4611-B9E2-63654709B1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48948" y="2840322"/>
              <a:ext cx="5334000" cy="4000500"/>
            </a:xfrm>
            <a:prstGeom prst="rect">
              <a:avLst/>
            </a:prstGeom>
          </p:spPr>
        </p:pic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A9587894-2EC3-4E72-8560-D2F7457B9A45}"/>
                </a:ext>
              </a:extLst>
            </p:cNvPr>
            <p:cNvSpPr txBox="1"/>
            <p:nvPr/>
          </p:nvSpPr>
          <p:spPr>
            <a:xfrm>
              <a:off x="6660616" y="6562850"/>
              <a:ext cx="106369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 = 0.3m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F0AB56DC-BCE1-468C-A523-4105A9E76E2B}"/>
                </a:ext>
              </a:extLst>
            </p:cNvPr>
            <p:cNvSpPr txBox="1"/>
            <p:nvPr/>
          </p:nvSpPr>
          <p:spPr>
            <a:xfrm>
              <a:off x="9408609" y="6202849"/>
              <a:ext cx="117433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W = 0.4m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6EDF3889-F53C-46E9-A8A2-D2773FD3F1AE}"/>
                </a:ext>
              </a:extLst>
            </p:cNvPr>
            <p:cNvSpPr txBox="1"/>
            <p:nvPr/>
          </p:nvSpPr>
          <p:spPr>
            <a:xfrm>
              <a:off x="4531182" y="4840572"/>
              <a:ext cx="106369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H = 0.3m</a:t>
              </a:r>
            </a:p>
            <a:p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58AB9F85-93EC-41C0-8468-09145459A635}"/>
                </a:ext>
              </a:extLst>
            </p:cNvPr>
            <p:cNvSpPr txBox="1"/>
            <p:nvPr/>
          </p:nvSpPr>
          <p:spPr>
            <a:xfrm>
              <a:off x="6602355" y="5234659"/>
              <a:ext cx="150989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</a:t>
              </a:r>
            </a:p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0.1, 0.1, 0.2)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C3E20B73-4067-4EC8-8EB9-C93566730C48}"/>
                </a:ext>
              </a:extLst>
            </p:cNvPr>
            <p:cNvSpPr txBox="1"/>
            <p:nvPr/>
          </p:nvSpPr>
          <p:spPr>
            <a:xfrm>
              <a:off x="7161003" y="3391088"/>
              <a:ext cx="18710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</a:t>
              </a:r>
            </a:p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0.2, 0.3, 0.2)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線單箭頭接點 16">
              <a:extLst>
                <a:ext uri="{FF2B5EF4-FFF2-40B4-BE49-F238E27FC236}">
                  <a16:creationId xmlns:a16="http://schemas.microsoft.com/office/drawing/2014/main" id="{F23E7B91-DB49-4B4A-B320-9646AFBACB68}"/>
                </a:ext>
              </a:extLst>
            </p:cNvPr>
            <p:cNvCxnSpPr/>
            <p:nvPr/>
          </p:nvCxnSpPr>
          <p:spPr>
            <a:xfrm>
              <a:off x="8164285" y="4045634"/>
              <a:ext cx="390131" cy="1458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A181E1DD-A4F2-4D19-A953-89AC7007C2C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232570" y="4791062"/>
              <a:ext cx="124730" cy="5111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單箭頭接點 22">
              <a:extLst>
                <a:ext uri="{FF2B5EF4-FFF2-40B4-BE49-F238E27FC236}">
                  <a16:creationId xmlns:a16="http://schemas.microsoft.com/office/drawing/2014/main" id="{B40B74DF-FD1A-4297-8EF8-CEED658CAB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3599" y="5370478"/>
              <a:ext cx="0" cy="58143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線單箭頭接點 24">
              <a:extLst>
                <a:ext uri="{FF2B5EF4-FFF2-40B4-BE49-F238E27FC236}">
                  <a16:creationId xmlns:a16="http://schemas.microsoft.com/office/drawing/2014/main" id="{25C28502-4117-4B4A-B406-213F5DA2A0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3599" y="5502404"/>
              <a:ext cx="485192" cy="46501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單箭頭接點 25">
              <a:extLst>
                <a:ext uri="{FF2B5EF4-FFF2-40B4-BE49-F238E27FC236}">
                  <a16:creationId xmlns:a16="http://schemas.microsoft.com/office/drawing/2014/main" id="{4A333109-92B7-4FC6-A105-572370FE9C5A}"/>
                </a:ext>
              </a:extLst>
            </p:cNvPr>
            <p:cNvCxnSpPr>
              <a:cxnSpLocks/>
            </p:cNvCxnSpPr>
            <p:nvPr/>
          </p:nvCxnSpPr>
          <p:spPr>
            <a:xfrm>
              <a:off x="5943599" y="5951106"/>
              <a:ext cx="717017" cy="110557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A3DF9D3E-DD5C-4AB3-939C-70A928DA5C17}"/>
                </a:ext>
              </a:extLst>
            </p:cNvPr>
            <p:cNvSpPr/>
            <p:nvPr/>
          </p:nvSpPr>
          <p:spPr>
            <a:xfrm>
              <a:off x="5879218" y="5890320"/>
              <a:ext cx="129695" cy="1105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/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B147C861-F403-48AE-9055-03A73581EFB0}"/>
                </a:ext>
              </a:extLst>
            </p:cNvPr>
            <p:cNvSpPr txBox="1"/>
            <p:nvPr/>
          </p:nvSpPr>
          <p:spPr>
            <a:xfrm>
              <a:off x="6282794" y="5661195"/>
              <a:ext cx="3554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id="{88862694-88D8-4E42-8E4C-D4E15FE2855F}"/>
                </a:ext>
              </a:extLst>
            </p:cNvPr>
            <p:cNvSpPr txBox="1"/>
            <p:nvPr/>
          </p:nvSpPr>
          <p:spPr>
            <a:xfrm>
              <a:off x="6099824" y="5188415"/>
              <a:ext cx="3554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6DFA44A4-B6C4-4114-9208-4461568A5E24}"/>
                </a:ext>
              </a:extLst>
            </p:cNvPr>
            <p:cNvSpPr txBox="1"/>
            <p:nvPr/>
          </p:nvSpPr>
          <p:spPr>
            <a:xfrm>
              <a:off x="5550049" y="5486903"/>
              <a:ext cx="3554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99124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7EA87C63-297D-46EB-B51C-1BD27886D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909" y="1799043"/>
            <a:ext cx="4800000" cy="360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E662E959-A163-43B4-B60D-AA98034FE9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1787" y="1799043"/>
            <a:ext cx="480000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1003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07CAA773-1663-4878-B715-8186100192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000" b="0">
                <a:cs typeface="Times New Roman" panose="02020603050405020304" pitchFamily="18" charset="0"/>
              </a:rPr>
              <a:t>CTF version for long reverberation</a:t>
            </a:r>
          </a:p>
        </p:txBody>
      </p:sp>
    </p:spTree>
    <p:extLst>
      <p:ext uri="{BB962C8B-B14F-4D97-AF65-F5344CB8AC3E}">
        <p14:creationId xmlns:p14="http://schemas.microsoft.com/office/powerpoint/2010/main" val="18539972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0D751BC8-7788-44B1-A3D4-BBCFFBAB6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462" y="1446246"/>
            <a:ext cx="4995889" cy="4405766"/>
          </a:xfrm>
          <a:prstGeom prst="rect">
            <a:avLst/>
          </a:prstGeom>
        </p:spPr>
      </p:pic>
      <p:sp>
        <p:nvSpPr>
          <p:cNvPr id="27" name="頁尾版面配置區 3">
            <a:extLst>
              <a:ext uri="{FF2B5EF4-FFF2-40B4-BE49-F238E27FC236}">
                <a16:creationId xmlns:a16="http://schemas.microsoft.com/office/drawing/2014/main" id="{9BB898C7-1EC6-47C0-8727-145748542042}"/>
              </a:ext>
            </a:extLst>
          </p:cNvPr>
          <p:cNvSpPr txBox="1">
            <a:spLocks/>
          </p:cNvSpPr>
          <p:nvPr/>
        </p:nvSpPr>
        <p:spPr>
          <a:xfrm>
            <a:off x="878226" y="4838567"/>
            <a:ext cx="2920472" cy="6664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TW"/>
            </a:defPPr>
            <a:lvl1pPr marL="0" algn="l" defTabSz="1043056" rtl="0" eaLnBrk="1" latinLnBrk="0" hangingPunct="1">
              <a:defRPr sz="1108" kern="12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  <a:lvl2pPr marL="521528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>
                <a:latin typeface="Times New Roman" panose="02020603050405020304" pitchFamily="18" charset="0"/>
                <a:cs typeface="Times New Roman" panose="02020603050405020304" pitchFamily="18" charset="0"/>
              </a:rPr>
              <a:t>© anchi_0203</a:t>
            </a:r>
            <a:endParaRPr lang="zh-TW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>
            <a:extLst>
              <a:ext uri="{FF2B5EF4-FFF2-40B4-BE49-F238E27FC236}">
                <a16:creationId xmlns:a16="http://schemas.microsoft.com/office/drawing/2014/main" id="{B7B7F76A-E744-42B1-994C-F6B80930C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610" y="238184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42506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951</TotalTime>
  <Words>216</Words>
  <Application>Microsoft Office PowerPoint</Application>
  <PresentationFormat>自訂</PresentationFormat>
  <Paragraphs>56</Paragraphs>
  <Slides>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</vt:i4>
      </vt:variant>
    </vt:vector>
  </HeadingPairs>
  <TitlesOfParts>
    <vt:vector size="13" baseType="lpstr">
      <vt:lpstr>Arial</vt:lpstr>
      <vt:lpstr>Calibri</vt:lpstr>
      <vt:lpstr>Times New Roman</vt:lpstr>
      <vt:lpstr>Wingdings</vt:lpstr>
      <vt:lpstr>Office 佈景主題</vt:lpstr>
      <vt:lpstr>MathType 6.0 Equation</vt:lpstr>
      <vt:lpstr>Blind system identification (BSI)   Date：2022. 01. 03</vt:lpstr>
      <vt:lpstr>Outline</vt:lpstr>
      <vt:lpstr>FDAEDA</vt:lpstr>
      <vt:lpstr>Simulation setting</vt:lpstr>
      <vt:lpstr>Simulation results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89</cp:revision>
  <dcterms:created xsi:type="dcterms:W3CDTF">2012-11-25T05:37:01Z</dcterms:created>
  <dcterms:modified xsi:type="dcterms:W3CDTF">2024-01-03T07:54:16Z</dcterms:modified>
</cp:coreProperties>
</file>